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9"/>
  </p:notesMasterIdLst>
  <p:sldIdLst>
    <p:sldId id="260" r:id="rId2"/>
    <p:sldId id="300" r:id="rId3"/>
    <p:sldId id="319" r:id="rId4"/>
    <p:sldId id="320" r:id="rId5"/>
    <p:sldId id="321" r:id="rId6"/>
    <p:sldId id="323" r:id="rId7"/>
    <p:sldId id="324" r:id="rId8"/>
    <p:sldId id="325" r:id="rId9"/>
    <p:sldId id="326" r:id="rId10"/>
    <p:sldId id="327" r:id="rId11"/>
    <p:sldId id="328" r:id="rId12"/>
    <p:sldId id="329" r:id="rId13"/>
    <p:sldId id="318" r:id="rId14"/>
    <p:sldId id="330" r:id="rId15"/>
    <p:sldId id="332" r:id="rId16"/>
    <p:sldId id="333" r:id="rId17"/>
    <p:sldId id="334" r:id="rId18"/>
    <p:sldId id="335" r:id="rId19"/>
    <p:sldId id="336" r:id="rId20"/>
    <p:sldId id="337" r:id="rId21"/>
    <p:sldId id="338" r:id="rId22"/>
    <p:sldId id="339" r:id="rId23"/>
    <p:sldId id="340" r:id="rId24"/>
    <p:sldId id="341" r:id="rId25"/>
    <p:sldId id="342" r:id="rId26"/>
    <p:sldId id="344" r:id="rId27"/>
    <p:sldId id="345" r:id="rId28"/>
    <p:sldId id="346" r:id="rId29"/>
    <p:sldId id="350" r:id="rId30"/>
    <p:sldId id="351" r:id="rId31"/>
    <p:sldId id="352" r:id="rId32"/>
    <p:sldId id="353" r:id="rId33"/>
    <p:sldId id="354" r:id="rId34"/>
    <p:sldId id="355" r:id="rId35"/>
    <p:sldId id="356" r:id="rId36"/>
    <p:sldId id="357" r:id="rId37"/>
    <p:sldId id="358" r:id="rId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87432" autoAdjust="0"/>
  </p:normalViewPr>
  <p:slideViewPr>
    <p:cSldViewPr>
      <p:cViewPr varScale="1">
        <p:scale>
          <a:sx n="144" d="100"/>
          <a:sy n="144" d="100"/>
        </p:scale>
        <p:origin x="227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E44FDD-CC50-4294-8AC5-8B37FA67645A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FB92BE-B928-427D-8552-81DBDAE2CF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59921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3564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77365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06385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15561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45729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43117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68077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12313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3271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01352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70816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278996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916161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63057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12674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204407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61917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703513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2340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921026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10637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19883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914619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260569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862673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父母就职于太原理工大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534749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04648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933243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一般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多项式时间可解问题！</a:t>
            </a: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oly</a:t>
            </a:r>
            <a:r>
              <a:rPr lang="zh-CN" alt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间算法在</a:t>
            </a: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运行</a:t>
            </a: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==poly</a:t>
            </a:r>
            <a:r>
              <a:rPr lang="zh-CN" alt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路拷贝逐时刻衔接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路求值问题可归约为线性规划，从而任意多项式时间可解问题亦可。</a:t>
            </a: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布尔电路是一个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AG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从而也可以动态规划求解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53753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一般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多项式时间可解问题！</a:t>
            </a: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oly</a:t>
            </a:r>
            <a:r>
              <a:rPr lang="zh-CN" alt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间算法在</a:t>
            </a: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运行</a:t>
            </a: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==poly</a:t>
            </a:r>
            <a:r>
              <a:rPr lang="zh-CN" alt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路拷贝逐时刻衔接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路求值问题可归约为线性规划，从而任意多项式时间可解问题亦可。</a:t>
            </a: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布尔电路是一个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AG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从而也可以动态规划求解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1280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6405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793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6426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08930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1386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7764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emf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emf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emf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2.png"/><Relationship Id="rId4" Type="http://schemas.openxmlformats.org/officeDocument/2006/relationships/notesSlide" Target="../notesSlides/notesSlide3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2620888"/>
          </a:xfrm>
        </p:spPr>
        <p:txBody>
          <a:bodyPr>
            <a:normAutofit fontScale="90000"/>
          </a:bodyPr>
          <a:lstStyle/>
          <a:p>
            <a: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Chapter </a:t>
            </a:r>
            <a:r>
              <a:rPr lang="en-US" altLang="zh-CN" sz="6000" dirty="0" smtClean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7 </a:t>
            </a:r>
            <a: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</a:br>
            <a: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Linear</a:t>
            </a:r>
            <a:r>
              <a:rPr lang="en-US" altLang="zh-CN" sz="6000" dirty="0" smtClean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programming and reductions</a:t>
            </a:r>
            <a:endParaRPr lang="zh-CN" altLang="en-US" sz="6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467544" y="4120679"/>
            <a:ext cx="8229600" cy="161257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r"/>
            <a:r>
              <a:rPr lang="en-US" altLang="zh-CN" sz="2800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chool </a:t>
            </a: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f Science, </a:t>
            </a:r>
            <a:r>
              <a:rPr lang="en-US" altLang="zh-CN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anshan</a:t>
            </a: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University</a:t>
            </a:r>
          </a:p>
          <a:p>
            <a:pPr algn="r"/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ang </a:t>
            </a:r>
            <a:r>
              <a:rPr lang="en-US" altLang="zh-CN" sz="2800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ng</a:t>
            </a:r>
            <a:endParaRPr lang="en-US" altLang="zh-CN" sz="2800" dirty="0">
              <a:solidFill>
                <a:srgbClr val="7030A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061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ng the behavior of simplex, we get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d-Fulkerso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solving max-flow directly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Current flow                                            Residual network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s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network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81455" y="1932184"/>
            <a:ext cx="7324441" cy="1631216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d-Fulkerson Method (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 </a:t>
            </a:r>
            <a:r>
              <a:rPr lang="en-US" altLang="zh-CN" sz="20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initialize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0</a:t>
            </a: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exists an augmenting path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the residual network </a:t>
            </a:r>
            <a:r>
              <a:rPr lang="en-US" altLang="zh-CN" sz="20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30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2000" i="1" baseline="30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      augment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ong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7794" y="620688"/>
            <a:ext cx="2052638" cy="123348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6248" y="3982199"/>
            <a:ext cx="7308000" cy="1823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7792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ng the behavior of simplex, we get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d-Fulkerso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solving max-flow directly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Current flow                                            Residual network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s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network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81455" y="1932184"/>
            <a:ext cx="7324441" cy="1631216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d-Fulkerson Method (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 </a:t>
            </a:r>
            <a:r>
              <a:rPr lang="en-US" altLang="zh-CN" sz="20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initialize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0</a:t>
            </a: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exists an augmenting path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the residual network </a:t>
            </a:r>
            <a:r>
              <a:rPr lang="en-US" altLang="zh-CN" sz="20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30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2000" i="1" baseline="30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      augment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ong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7794" y="620688"/>
            <a:ext cx="2052638" cy="123348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6248" y="3977280"/>
            <a:ext cx="7308000" cy="1827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99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ng the behavior of simplex, we get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d-Fulkerso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solving max-flow directly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Current flow                                            Residual network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s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network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81455" y="1932184"/>
            <a:ext cx="7324441" cy="1631216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d-Fulkerson Method (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 </a:t>
            </a:r>
            <a:r>
              <a:rPr lang="en-US" altLang="zh-CN" sz="20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initialize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0</a:t>
            </a: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exists an augmenting path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the residual network </a:t>
            </a:r>
            <a:r>
              <a:rPr lang="en-US" altLang="zh-CN" sz="20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30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2000" i="1" baseline="30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      augment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ong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7794" y="620688"/>
            <a:ext cx="2052638" cy="123348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1455" y="3982191"/>
            <a:ext cx="7308000" cy="1823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3425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-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ut: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 partitione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to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wo sets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and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pacity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: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otal capacity of the edges from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o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ny flow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any 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-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ut,                                        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et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b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inal flow. Now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 no longer reachable from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in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30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et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be 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odes reachabl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rom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in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30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n 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i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cu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 the graph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and size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pacity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.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x-flow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in-cut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ore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size o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ximum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low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 a network equals 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pacity of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mallest 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-cut.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s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tworks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489041"/>
              </p:ext>
            </p:extLst>
          </p:nvPr>
        </p:nvGraphicFramePr>
        <p:xfrm>
          <a:off x="5774960" y="1286232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5" name="Equation" r:id="rId4" imgW="1244520" imgH="279360" progId="Equation.DSMT4">
                  <p:embed/>
                </p:oleObj>
              </mc:Choice>
              <mc:Fallback>
                <p:oleObj name="Equation" r:id="rId4" imgW="1244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74960" y="1286232"/>
                        <a:ext cx="1244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85795"/>
              </p:ext>
            </p:extLst>
          </p:nvPr>
        </p:nvGraphicFramePr>
        <p:xfrm>
          <a:off x="3771276" y="1941694"/>
          <a:ext cx="247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6" name="Equation" r:id="rId6" imgW="2476440" imgH="304560" progId="Equation.DSMT4">
                  <p:embed/>
                </p:oleObj>
              </mc:Choice>
              <mc:Fallback>
                <p:oleObj name="Equation" r:id="rId6" imgW="2476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1276" y="1941694"/>
                        <a:ext cx="247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82481" y="3429000"/>
            <a:ext cx="6614160" cy="1946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0294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696" y="3360246"/>
            <a:ext cx="4945380" cy="1832610"/>
          </a:xfrm>
          <a:prstGeom prst="rect">
            <a:avLst/>
          </a:prstGeom>
        </p:spPr>
      </p:pic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roblem: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olution: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tegrity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of Ford-Fulkerson method: If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l edge capacitie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re integer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then the optimal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low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und b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d-Fulkerson metho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 integral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caus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capacit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ny augmenting path is an integer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partit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ching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7339" y="1321465"/>
            <a:ext cx="3393853" cy="1931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6410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x  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6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Optimum solution: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(100, 300)</a:t>
            </a: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Tx/>
              <a:buFont typeface="+mj-ea"/>
              <a:buAutoNum type="circleNumDbPlain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200  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bjective value: 1900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Tx/>
              <a:buFont typeface="+mj-ea"/>
              <a:buAutoNum type="circleNumDbPlain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300</a:t>
            </a: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Tx/>
              <a:buFont typeface="+mj-ea"/>
              <a:buAutoNum type="circleNumDbPlain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≤ 400</a:t>
            </a: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Tx/>
              <a:buFont typeface="+mj-ea"/>
              <a:buAutoNum type="circleNumDbPlain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≥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Tx/>
              <a:buFont typeface="+mj-ea"/>
              <a:buAutoNum type="circleNumDbPlain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≥ 0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*0+②*5+③*1 ≤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900	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(0, 5, 1)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s-E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        Multiplier          Inequality</a:t>
            </a:r>
            <a:endParaRPr lang="es-E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	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s-E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200</a:t>
            </a:r>
            <a:endParaRPr lang="es-E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		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s-E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300</a:t>
            </a:r>
            <a:endParaRPr lang="es-E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		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s-E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≤ 400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s-E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s-E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s-E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s-E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s-E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s-E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s-E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es-E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200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s-E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300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s-E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400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ality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Linear Programming</a:t>
            </a:r>
          </a:p>
        </p:txBody>
      </p:sp>
    </p:spTree>
    <p:extLst>
      <p:ext uri="{BB962C8B-B14F-4D97-AF65-F5344CB8AC3E}">
        <p14:creationId xmlns:p14="http://schemas.microsoft.com/office/powerpoint/2010/main" val="877759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x  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6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Optimum solution: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(100, 300)</a:t>
            </a: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Tx/>
              <a:buFont typeface="+mj-ea"/>
              <a:buAutoNum type="circleNumDbPlain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200  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bjective value: 1900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Tx/>
              <a:buFont typeface="+mj-ea"/>
              <a:buAutoNum type="circleNumDbPlain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300</a:t>
            </a: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Tx/>
              <a:buFont typeface="+mj-ea"/>
              <a:buAutoNum type="circleNumDbPlain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≤ 400</a:t>
            </a: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Tx/>
              <a:buFont typeface="+mj-ea"/>
              <a:buAutoNum type="circleNumDbPlain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≥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Tx/>
              <a:buFont typeface="+mj-ea"/>
              <a:buAutoNum type="circleNumDbPlain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≥ 0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*0+②*5+③*1 ≤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900	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(0, 5, 1)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s-E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        Multiplier          Inequality</a:t>
            </a:r>
            <a:endParaRPr lang="es-E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	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s-E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200</a:t>
            </a:r>
            <a:endParaRPr lang="es-E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		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s-E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300</a:t>
            </a:r>
            <a:endParaRPr lang="es-E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		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s-E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≤ 400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s-E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s-E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s-E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s-E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s-E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(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s-E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s-E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s-E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es-E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s-E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0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s-E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300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s-E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400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en-US" altLang="zh-CN" sz="2000" dirty="0" smtClean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f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6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≤ </a:t>
            </a:r>
            <a:r>
              <a:rPr lang="es-E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s-E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s-E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s-E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(</a:t>
            </a:r>
            <a:r>
              <a:rPr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s-E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s-E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s-E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s-E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en </a:t>
            </a:r>
            <a:r>
              <a:rPr lang="es-E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0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s-E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300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s-E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400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ill b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n upper bound on the optimum solution. 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ality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Linear Programming</a:t>
            </a:r>
          </a:p>
        </p:txBody>
      </p:sp>
    </p:spTree>
    <p:extLst>
      <p:ext uri="{BB962C8B-B14F-4D97-AF65-F5344CB8AC3E}">
        <p14:creationId xmlns:p14="http://schemas.microsoft.com/office/powerpoint/2010/main" val="2179555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f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6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≤ </a:t>
            </a:r>
            <a:r>
              <a:rPr lang="es-E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s-E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s-E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s-E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(</a:t>
            </a:r>
            <a:r>
              <a:rPr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s-E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s-E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s-E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n </a:t>
            </a:r>
            <a:r>
              <a:rPr lang="es-E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0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s-E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300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s-E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400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ill be an upper bound on the optimum solution.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is easy to find. But it may tell us a far too loose upper bound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ual LP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The tightest upper bound!</a:t>
            </a:r>
          </a:p>
          <a:p>
            <a:pPr marL="27360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in   200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300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400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ptimum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olution: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(0, 5, 1)</a:t>
            </a:r>
            <a:endParaRPr lang="en-US" altLang="zh-CN" sz="2000" baseline="-25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             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 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Objectiv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alue: 1900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≥ 6</a:t>
            </a:r>
          </a:p>
          <a:p>
            <a:pPr marL="27360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      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≥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marL="27360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   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≥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marL="27360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   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 0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ality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Linear Programming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8228"/>
              </p:ext>
            </p:extLst>
          </p:nvPr>
        </p:nvGraphicFramePr>
        <p:xfrm>
          <a:off x="1735138" y="1930400"/>
          <a:ext cx="5372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5" name="Equation" r:id="rId4" imgW="5371920" imgH="1015920" progId="Equation.DSMT4">
                  <p:embed/>
                </p:oleObj>
              </mc:Choice>
              <mc:Fallback>
                <p:oleObj name="Equation" r:id="rId4" imgW="53719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5138" y="1930400"/>
                        <a:ext cx="53721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8916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uality theore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f a linear program has a bounded optimum, then so does its dual, an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two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ptimum values coincid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rimal LP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	Dual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P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x </a:t>
            </a:r>
            <a:r>
              <a:rPr lang="en-US" altLang="zh-CN" sz="2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baseline="30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		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in </a:t>
            </a:r>
            <a:r>
              <a:rPr lang="en-US" altLang="zh-CN" sz="2000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30000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     </a:t>
            </a:r>
            <a:r>
              <a:rPr lang="en-US" altLang="zh-CN" sz="12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x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b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	       </a:t>
            </a:r>
            <a:r>
              <a:rPr lang="en-US" altLang="zh-CN" sz="2000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30000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 </a:t>
            </a:r>
            <a:r>
              <a:rPr lang="en-US" altLang="zh-CN" sz="2000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baseline="30000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          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	           y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 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esign, dual feasible values ≥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rimal feasible values. The dualit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orem tell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s that moreover their optima coincide.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ality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Linear Programming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561" y="4504531"/>
            <a:ext cx="7662863" cy="1228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799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trix games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ck-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issors-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per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payoff matrix 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f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 always makes 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ame mov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Column will quickly catch on and will always play the countermove, winning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very time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ixed strategy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a probability distribution that assigns to each available action a likelihood of being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elected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oth Row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n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lum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la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ixed strategies.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n the expecte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yof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 wants to maximize thi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yoff. Colum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ants to minimize i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ro-sum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es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337019"/>
              </p:ext>
            </p:extLst>
          </p:nvPr>
        </p:nvGraphicFramePr>
        <p:xfrm>
          <a:off x="1579563" y="5013176"/>
          <a:ext cx="552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4" name="Equation" r:id="rId4" imgW="5524200" imgH="558720" progId="Equation.DSMT4">
                  <p:embed/>
                </p:oleObj>
              </mc:Choice>
              <mc:Fallback>
                <p:oleObj name="Equation" r:id="rId4" imgW="55242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9563" y="5013176"/>
                        <a:ext cx="5524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53264" y="1622976"/>
            <a:ext cx="2142872" cy="169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483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jectiv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 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6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Standar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</a:t>
            </a:r>
            <a:r>
              <a:rPr lang="en-US" altLang="zh-CN" sz="2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aseline="30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sz="20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raints                      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200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 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0         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≥ 0</a:t>
            </a:r>
            <a:endParaRPr lang="en-US" altLang="zh-CN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400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≥ 0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nt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LP ca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reduced to one another vi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 transformations.</a:t>
            </a:r>
          </a:p>
          <a:p>
            <a:pPr marL="2736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max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: multipl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efficient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objective function by −1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ack(surplus) variables: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r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equality constraints into equations</a:t>
            </a:r>
          </a:p>
          <a:p>
            <a:pPr marL="2736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chang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lity constraints into inequalities:</a:t>
            </a:r>
          </a:p>
          <a:p>
            <a:pPr marL="2736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ax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     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ble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restricted in sig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2736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􀀀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gramming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973951"/>
              </p:ext>
            </p:extLst>
          </p:nvPr>
        </p:nvGraphicFramePr>
        <p:xfrm>
          <a:off x="2429232" y="3915584"/>
          <a:ext cx="3162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81" name="Equation" r:id="rId4" imgW="3162240" imgH="736560" progId="Equation.DSMT4">
                  <p:embed/>
                </p:oleObj>
              </mc:Choice>
              <mc:Fallback>
                <p:oleObj name="Equation" r:id="rId4" imgW="31622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9232" y="3915584"/>
                        <a:ext cx="3162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758677"/>
              </p:ext>
            </p:extLst>
          </p:nvPr>
        </p:nvGraphicFramePr>
        <p:xfrm>
          <a:off x="2555776" y="5594350"/>
          <a:ext cx="233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82" name="Equation" r:id="rId6" imgW="2336760" imgH="291960" progId="Equation.DSMT4">
                  <p:embed/>
                </p:oleObj>
              </mc:Choice>
              <mc:Fallback>
                <p:oleObj name="Equation" r:id="rId6" imgW="2336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776" y="5594350"/>
                        <a:ext cx="2336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8511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f Row plays the strategy (1/3,1/3,1/3), the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o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tter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hat pure strategy Column plays, the expected payoff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 0.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c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payoff of any mixed strategy 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is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us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weighted average of the individual payoffs for 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laying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ure strategy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and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ust also b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n forc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n expected payoff ≥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no matte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hat Column doe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marL="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lum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n force an expected payoff ≤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, no matter wha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 does.</a:t>
            </a:r>
          </a:p>
          <a:p>
            <a:pPr marL="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/3,1/3,1/3) i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s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 both players. Its expecte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yof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 0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ro-sum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es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3584" y="1285579"/>
            <a:ext cx="2142872" cy="169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039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symmetric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game ― presidential election: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uppos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ill pla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mixed strateg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(1/2,1/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.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lumn's bes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spons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ust be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ure strateg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(0,1)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c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's strategy x = 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i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ixed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lumn must eithe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v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with payof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2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r move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with payof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whicheve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 smaller.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cause an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ixed strategy y is 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nvex combination of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se two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ure strategie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nd thus cannot beat the better of the two.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ro-sum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e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12" y="1628800"/>
            <a:ext cx="1995427" cy="1444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632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 forced to announc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 before Column plays, 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he know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i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st respons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ill achieve an expected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yoff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in{3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.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he should choose x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efensivel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o maximize her payoff against this best 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sponse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littl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rick: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pl-PL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pl-PL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pl-PL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in{3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	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pl-PL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x </a:t>
            </a:r>
            <a:r>
              <a:rPr lang="pl-PL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pl-PL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pl-PL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pl-PL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pl-PL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pl-PL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ro-sum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es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48972"/>
              </p:ext>
            </p:extLst>
          </p:nvPr>
        </p:nvGraphicFramePr>
        <p:xfrm>
          <a:off x="899592" y="3022724"/>
          <a:ext cx="552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5" name="Equation" r:id="rId4" imgW="5524200" imgH="622080" progId="Equation.DSMT4">
                  <p:embed/>
                </p:oleObj>
              </mc:Choice>
              <mc:Fallback>
                <p:oleObj name="Equation" r:id="rId4" imgW="55242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3022724"/>
                        <a:ext cx="5524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330451"/>
              </p:ext>
            </p:extLst>
          </p:nvPr>
        </p:nvGraphicFramePr>
        <p:xfrm>
          <a:off x="1475656" y="4623668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6" name="Equation" r:id="rId6" imgW="190440" imgH="317160" progId="Equation.DSMT4">
                  <p:embed/>
                </p:oleObj>
              </mc:Choice>
              <mc:Fallback>
                <p:oleObj name="Equation" r:id="rId6" imgW="190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656" y="4623668"/>
                        <a:ext cx="190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4133402" y="3878347"/>
            <a:ext cx="3534942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73600" indent="-273600">
              <a:lnSpc>
                <a:spcPct val="110000"/>
              </a:lnSpc>
              <a:buClr>
                <a:srgbClr val="00B0F0"/>
              </a:buClr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w needs to choose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</a:p>
          <a:p>
            <a:pPr marL="273600" indent="0">
              <a:lnSpc>
                <a:spcPct val="110000"/>
              </a:lnSpc>
              <a:buNone/>
            </a:pP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pl-PL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x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pl-PL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endParaRPr lang="en-US" altLang="zh-CN" sz="2000" i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buNone/>
            </a:pP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3</a:t>
            </a: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2</a:t>
            </a: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pl-PL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pl-PL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0</a:t>
            </a:r>
            <a:endParaRPr lang="en-US" altLang="zh-CN" sz="2000" baseline="-2500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buNone/>
            </a:pP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x</a:t>
            </a:r>
            <a:r>
              <a:rPr lang="en-US" altLang="zh-CN" sz="20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  </a:t>
            </a: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pl-PL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pl-PL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pl-PL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marL="273600" indent="0">
              <a:lnSpc>
                <a:spcPct val="110000"/>
              </a:lnSpc>
              <a:buNone/>
            </a:pP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x</a:t>
            </a:r>
            <a:r>
              <a:rPr lang="en-US" altLang="zh-CN" sz="20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 </a:t>
            </a: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      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1</a:t>
            </a:r>
            <a:endParaRPr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>
              <a:lnSpc>
                <a:spcPct val="110000"/>
              </a:lnSpc>
            </a:pP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x</a:t>
            </a:r>
            <a:r>
              <a:rPr lang="en-US" altLang="zh-CN" sz="20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pl-PL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</a:t>
            </a:r>
            <a:r>
              <a:rPr lang="pl-PL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marL="273600">
              <a:lnSpc>
                <a:spcPct val="110000"/>
              </a:lnSpc>
            </a:pP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x</a:t>
            </a:r>
            <a:r>
              <a:rPr lang="en-US" altLang="zh-CN" sz="20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pl-PL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</a:t>
            </a:r>
            <a:r>
              <a:rPr lang="pl-PL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88224" y="1264645"/>
            <a:ext cx="1995427" cy="1444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4558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ymmetrically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if Column has to announce hi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trategy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irs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his best bet is to choos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mixe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trategy y that 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inimize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is loss under Row's best respons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 LP form, thi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in  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3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w</a:t>
            </a:r>
            <a:r>
              <a:rPr lang="pl-PL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0</a:t>
            </a:r>
            <a:endParaRPr lang="en-US" altLang="zh-CN" sz="2000" baseline="-25000" dirty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w</a:t>
            </a:r>
            <a:r>
              <a:rPr lang="pl-PL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pl-PL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pl-PL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</a:t>
            </a:r>
            <a:r>
              <a:rPr lang="pl-PL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pl-PL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</a:t>
            </a:r>
            <a:r>
              <a:rPr lang="pl-PL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ro-sum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es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872814"/>
              </p:ext>
            </p:extLst>
          </p:nvPr>
        </p:nvGraphicFramePr>
        <p:xfrm>
          <a:off x="899592" y="2446660"/>
          <a:ext cx="5588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1" name="Equation" r:id="rId4" imgW="5587920" imgH="622080" progId="Equation.DSMT4">
                  <p:embed/>
                </p:oleObj>
              </mc:Choice>
              <mc:Fallback>
                <p:oleObj name="Equation" r:id="rId4" imgW="5587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2446660"/>
                        <a:ext cx="55880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88224" y="1264645"/>
            <a:ext cx="1995427" cy="1444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9878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two best strategies are dual LPs to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ach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ther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pl-PL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x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pl-PL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	     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in  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3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2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pl-PL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pl-PL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		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3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w</a:t>
            </a:r>
            <a:r>
              <a:rPr lang="pl-PL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0</a:t>
            </a:r>
            <a:endParaRPr lang="en-US" altLang="zh-CN" sz="2000" baseline="-25000" dirty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  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pl-PL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pl-PL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pl-PL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		 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 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w</a:t>
            </a:r>
            <a:r>
              <a:rPr lang="pl-PL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pl-PL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 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      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		   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        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pl-PL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</a:t>
            </a:r>
            <a:r>
              <a:rPr lang="pl-PL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		                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pl-PL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</a:t>
            </a:r>
            <a:r>
              <a:rPr lang="pl-PL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pl-PL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</a:t>
            </a:r>
            <a:r>
              <a:rPr lang="pl-PL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		                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pl-PL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</a:t>
            </a:r>
            <a:r>
              <a:rPr lang="pl-PL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in-max theore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de-DE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ohn von Neumann, 1928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.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 any two-perso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ero-sum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ame,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ro-sum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es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111722"/>
              </p:ext>
            </p:extLst>
          </p:nvPr>
        </p:nvGraphicFramePr>
        <p:xfrm>
          <a:off x="2032000" y="4724400"/>
          <a:ext cx="4114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2" name="Equation" r:id="rId4" imgW="4114800" imgH="558720" progId="Equation.DSMT4">
                  <p:embed/>
                </p:oleObj>
              </mc:Choice>
              <mc:Fallback>
                <p:oleObj name="Equation" r:id="rId4" imgW="4114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2000" y="4724400"/>
                        <a:ext cx="4114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88224" y="1264645"/>
            <a:ext cx="1995427" cy="1444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9813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uppose there are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variables, and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+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constraints in LP,</a:t>
            </a:r>
          </a:p>
          <a:p>
            <a:pPr marL="5472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linear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quality constraint define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yperplan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</a:p>
          <a:p>
            <a:pPr marL="5472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linea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equality constrain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efine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alf-space;</a:t>
            </a:r>
          </a:p>
          <a:p>
            <a:pPr marL="5472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easibl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gion of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linear program i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nvex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olyhedron;</a:t>
            </a:r>
          </a:p>
          <a:p>
            <a:pPr marL="5472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ach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ertex i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pecifie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y a set of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equalities; (degenerate*) </a:t>
            </a:r>
          </a:p>
          <a:p>
            <a:pPr marL="5472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wo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ertices are neighbors if the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hare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defining inequalities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x algorithm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3284984"/>
            <a:ext cx="5897880" cy="3093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717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mplex (George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antzig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1947):</a:t>
            </a:r>
          </a:p>
          <a:p>
            <a:pPr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ach iteration, simplex has two tasks: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.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eck whether the current vertex is optimal (and if so, halt)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.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etermine where to move nex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Clr>
                <a:srgbClr val="FF0000"/>
              </a:buClr>
              <a:buFont typeface="+mj-lt"/>
              <a:buAutoNum type="arabicPeriod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he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urrent vertex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</a:p>
          <a:p>
            <a:pPr marL="273600" indent="45720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uppose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is feasible.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equalities x ≥ 0 ar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ight.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must be a vertex. Task (1):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ptimal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ff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all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≤ 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ask (2): If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om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0,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o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ptimal. Increas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bjective functio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y raising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release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0), until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ome other inequality, previously loose, now becomes tight.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ow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e again have exactly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tight inequalities, so we are at a new vertex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x algorithm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344310" y="1582208"/>
            <a:ext cx="6180713" cy="959681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txBody>
          <a:bodyPr wrap="none" lIns="72000" tIns="0" rIns="0" bIns="36000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any vertex of the feasible region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l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a neighbor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better objective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set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588224" y="560721"/>
            <a:ext cx="16081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0">
              <a:spcBef>
                <a:spcPts val="0"/>
              </a:spcBef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x   </a:t>
            </a:r>
            <a:r>
              <a:rPr lang="en-US" altLang="zh-CN" sz="2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0">
              <a:spcBef>
                <a:spcPts val="0"/>
              </a:spcBef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Ax 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b</a:t>
            </a:r>
          </a:p>
          <a:p>
            <a:pPr indent="0">
              <a:spcBef>
                <a:spcPts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x 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271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mplex can be started at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(0, 0), which is specified by constraints (4)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n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5).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o move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e releas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tight constraint </a:t>
            </a:r>
            <a:r>
              <a:rPr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≥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s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radually increased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irs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nstraint i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uns into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 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≤ 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nd thus it has to stop at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3, at which point this new inequalit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 tigh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The new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ertex (0, 3)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 thus given b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4)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n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x algorithm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905417" y="1243344"/>
            <a:ext cx="2586464" cy="2067677"/>
          </a:xfrm>
          <a:prstGeom prst="rect">
            <a:avLst/>
          </a:prstGeom>
          <a:noFill/>
          <a:ln w="12700">
            <a:noFill/>
          </a:ln>
        </p:spPr>
        <p:txBody>
          <a:bodyPr wrap="square" lIns="36000" tIns="0" rIns="36000" bIns="36000" rtlCol="0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5</a:t>
            </a:r>
            <a:r>
              <a:rPr lang="en-US" altLang="zh-CN" sz="20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en-US" altLang="zh-CN" sz="20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 algn="r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2</a:t>
            </a:r>
            <a:r>
              <a:rPr lang="en-US" altLang="zh-CN" sz="20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− </a:t>
            </a:r>
            <a:r>
              <a:rPr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4     </a:t>
            </a:r>
            <a:r>
              <a:rPr lang="en-US" altLang="zh-CN" sz="2000" dirty="0" smtClean="0"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</a:rPr>
              <a:t>(1)</a:t>
            </a:r>
            <a:endParaRPr lang="en-US" altLang="zh-CN" sz="2000" dirty="0">
              <a:latin typeface="Times New Roman" panose="02020603050405020304" pitchFamily="18" charset="0"/>
              <a:ea typeface="MS Gothic" panose="020B0609070205080204" pitchFamily="49" charset="-128"/>
              <a:cs typeface="Times New Roman" panose="02020603050405020304" pitchFamily="18" charset="0"/>
            </a:endParaRPr>
          </a:p>
          <a:p>
            <a:pPr marL="273600" indent="0" algn="r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x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2</a:t>
            </a:r>
            <a:r>
              <a:rPr lang="en-US" altLang="zh-CN" sz="20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9     </a:t>
            </a:r>
            <a:r>
              <a:rPr lang="en-US" altLang="zh-CN" sz="2000" dirty="0" smtClean="0"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</a:rPr>
              <a:t>(2)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 algn="r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-</a:t>
            </a:r>
            <a:r>
              <a:rPr lang="en-US" altLang="zh-CN" sz="20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  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≤ 3     </a:t>
            </a:r>
            <a:r>
              <a:rPr lang="en-US" altLang="zh-CN" sz="2000" dirty="0" smtClean="0"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</a:rPr>
              <a:t>(3)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 algn="r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x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     </a:t>
            </a:r>
            <a:r>
              <a:rPr lang="en-US" altLang="zh-CN" sz="2000" dirty="0" smtClean="0"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</a:rPr>
              <a:t>(4)</a:t>
            </a:r>
            <a:endParaRPr lang="en-US" altLang="zh-CN" sz="20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 algn="r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x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     </a:t>
            </a:r>
            <a:r>
              <a:rPr lang="en-US" altLang="zh-CN" sz="2000" dirty="0" smtClean="0"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</a:rPr>
              <a:t>(5)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872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3600" indent="-273600">
              <a:lnSpc>
                <a:spcPct val="110000"/>
              </a:lnSpc>
              <a:spcBef>
                <a:spcPts val="0"/>
              </a:spcBef>
              <a:buClr>
                <a:srgbClr val="FF0000"/>
              </a:buClr>
              <a:buFont typeface="+mj-lt"/>
              <a:buAutoNum type="arabicPeriod" startAt="2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he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urrent vertex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is not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rewrite LP:</a:t>
            </a:r>
            <a:endParaRPr lang="en-US" altLang="zh-CN" sz="1800" baseline="-25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x algorithm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6389398"/>
              </p:ext>
            </p:extLst>
          </p:nvPr>
        </p:nvGraphicFramePr>
        <p:xfrm>
          <a:off x="971600" y="1700808"/>
          <a:ext cx="7416824" cy="4280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0280"/>
                <a:gridCol w="4896544"/>
              </a:tblGrid>
              <a:tr h="370840"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itial LP:</a:t>
                      </a:r>
                    </a:p>
                    <a:p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          2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5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1800" b="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2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 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≤ 4 (1)</a:t>
                      </a:r>
                    </a:p>
                    <a:p>
                      <a:pPr algn="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2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≤ 9 (2)</a:t>
                      </a:r>
                    </a:p>
                    <a:p>
                      <a:pPr algn="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−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≤ 3 (3)</a:t>
                      </a:r>
                    </a:p>
                    <a:p>
                      <a:pPr algn="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    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≥ 0 (4)</a:t>
                      </a:r>
                    </a:p>
                    <a:p>
                      <a:pPr algn="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    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≥ 0 (5)</a:t>
                      </a:r>
                    </a:p>
                  </a:txBody>
                  <a:tcPr marT="72000" marB="72000"/>
                </a:tc>
                <a:tc>
                  <a:txBody>
                    <a:bodyPr/>
                    <a:lstStyle/>
                    <a:p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rent vertex: {(4), (5)}(origin).</a:t>
                      </a:r>
                    </a:p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bjective value: 0.</a:t>
                      </a:r>
                    </a:p>
                    <a:p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ve: increase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) is released, (3)</a:t>
                      </a:r>
                      <a:r>
                        <a:rPr lang="en-US" altLang="zh-CN" sz="18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comes tight. Stop at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3.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w vertex {(4), (3)} has local coordinates (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:</a:t>
                      </a:r>
                    </a:p>
                    <a:p>
                      <a:pPr algn="ctr"/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3+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72000" marB="7200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altLang="zh-CN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written LP:</a:t>
                      </a:r>
                    </a:p>
                    <a:p>
                      <a:pPr algn="l"/>
                      <a:r>
                        <a:rPr lang="en-US" altLang="zh-CN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    15+7</a:t>
                      </a:r>
                      <a:r>
                        <a:rPr lang="en-US" altLang="zh-CN" sz="18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5</a:t>
                      </a:r>
                      <a:r>
                        <a:rPr lang="en-US" altLang="zh-CN" sz="18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1800" b="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y</a:t>
                      </a:r>
                      <a:r>
                        <a:rPr lang="en-US" altLang="zh-CN" sz="18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en-US" altLang="zh-CN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≤ 7 (1)</a:t>
                      </a:r>
                    </a:p>
                    <a:p>
                      <a:pPr algn="r"/>
                      <a:r>
                        <a:rPr lang="en-US" altLang="zh-CN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3</a:t>
                      </a:r>
                      <a:r>
                        <a:rPr lang="en-US" altLang="zh-CN" sz="18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2</a:t>
                      </a:r>
                      <a:r>
                        <a:rPr lang="en-US" altLang="zh-CN" sz="18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≤ 3 (2)</a:t>
                      </a:r>
                    </a:p>
                    <a:p>
                      <a:pPr algn="r"/>
                      <a:r>
                        <a:rPr lang="en-US" altLang="zh-CN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</a:t>
                      </a:r>
                      <a:r>
                        <a:rPr lang="en-US" altLang="zh-CN" sz="18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≥ 0 (3)</a:t>
                      </a:r>
                    </a:p>
                    <a:p>
                      <a:pPr algn="r"/>
                      <a:r>
                        <a:rPr lang="en-US" altLang="zh-CN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       </a:t>
                      </a:r>
                      <a:r>
                        <a:rPr lang="en-US" altLang="zh-CN" sz="18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≥ 0 (4)</a:t>
                      </a:r>
                    </a:p>
                    <a:p>
                      <a:pPr algn="r"/>
                      <a:r>
                        <a:rPr lang="en-US" altLang="zh-CN" sz="1800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</a:t>
                      </a:r>
                      <a:r>
                        <a:rPr lang="en-US" altLang="zh-CN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lang="en-US" altLang="zh-CN" sz="18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en-US" altLang="zh-CN" sz="18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≤ 3 (5)</a:t>
                      </a:r>
                    </a:p>
                  </a:txBody>
                  <a:tcPr marT="72000" marB="72000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rent vertex: {(4), (3)}.</a:t>
                      </a:r>
                    </a:p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bjective value: 15.</a:t>
                      </a:r>
                    </a:p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ve: increase </a:t>
                      </a:r>
                      <a:r>
                        <a:rPr lang="en-US" altLang="zh-CN" sz="18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) is released, (2)</a:t>
                      </a:r>
                      <a:r>
                        <a:rPr lang="en-US" altLang="zh-CN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comes tight. Stop at </a:t>
                      </a:r>
                      <a:r>
                        <a:rPr lang="en-US" altLang="zh-CN" sz="18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.</a:t>
                      </a:r>
                    </a:p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w vertex {(2), (3)} has local coordinates (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:</a:t>
                      </a:r>
                    </a:p>
                    <a:p>
                      <a:pPr algn="ctr"/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3</a:t>
                      </a:r>
                      <a:r>
                        <a:rPr lang="en-US" altLang="zh-CN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2</a:t>
                      </a:r>
                      <a:r>
                        <a:rPr lang="en-US" altLang="zh-CN" sz="18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altLang="zh-CN" sz="18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72000" marB="7200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76204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3600" indent="-273600">
              <a:lnSpc>
                <a:spcPct val="110000"/>
              </a:lnSpc>
              <a:spcBef>
                <a:spcPts val="0"/>
              </a:spcBef>
              <a:buClr>
                <a:srgbClr val="FF0000"/>
              </a:buClr>
              <a:buFont typeface="+mj-lt"/>
              <a:buAutoNum type="arabicPeriod" startAt="2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he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urrent vertex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is not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rewrite LP:</a:t>
            </a:r>
            <a:endParaRPr lang="en-US" altLang="zh-CN" sz="1800" baseline="-25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x algorithm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3743866"/>
              </p:ext>
            </p:extLst>
          </p:nvPr>
        </p:nvGraphicFramePr>
        <p:xfrm>
          <a:off x="971600" y="1700808"/>
          <a:ext cx="7416824" cy="4280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0280"/>
                <a:gridCol w="4896544"/>
              </a:tblGrid>
              <a:tr h="370840"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written LP:</a:t>
                      </a:r>
                    </a:p>
                    <a:p>
                      <a:pPr algn="l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    15+7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5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1800" b="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y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en-US" altLang="zh-CN" sz="18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≤ 7 (1)</a:t>
                      </a:r>
                    </a:p>
                    <a:p>
                      <a:pPr algn="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3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2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≤ 3 (2)</a:t>
                      </a:r>
                    </a:p>
                    <a:p>
                      <a:pPr algn="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≥ 0 (3)</a:t>
                      </a:r>
                    </a:p>
                    <a:p>
                      <a:pPr algn="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      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≥ 0 (4)</a:t>
                      </a:r>
                    </a:p>
                    <a:p>
                      <a:pPr algn="r"/>
                      <a:r>
                        <a:rPr lang="en-US" altLang="zh-CN" sz="1800" b="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≤ 3 (5)</a:t>
                      </a:r>
                    </a:p>
                  </a:txBody>
                  <a:tcPr marT="72000" marB="72000"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rent vertex: {(4), (3)}.</a:t>
                      </a:r>
                    </a:p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bjective value: 15.</a:t>
                      </a:r>
                    </a:p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ve: increase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) is released, (2)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comes tight. Stop at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.</a:t>
                      </a:r>
                    </a:p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w vertex {(2), (3)} has local coordinates (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:</a:t>
                      </a:r>
                    </a:p>
                    <a:p>
                      <a:pPr algn="ctr"/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3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2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72000" marB="7200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altLang="zh-CN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written LP: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CN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en-US" altLang="zh-CN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altLang="zh-CN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  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  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  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 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≤ 6 (1)</a:t>
                      </a:r>
                      <a:endParaRPr lang="en-US" altLang="zh-CN" sz="1800" b="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≥ 0 (2)</a:t>
                      </a:r>
                      <a:endParaRPr lang="en-US" altLang="zh-CN" sz="1800" b="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≥ 0 (3)</a:t>
                      </a:r>
                      <a:endParaRPr lang="en-US" altLang="zh-CN" sz="1800" b="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  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≤ 1 (4)</a:t>
                      </a:r>
                      <a:endParaRPr lang="en-US" altLang="zh-CN" sz="1800" b="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 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≤ 4 (5)</a:t>
                      </a:r>
                    </a:p>
                  </a:txBody>
                  <a:tcPr marT="72000" marB="72000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rent vertex: {(2), (3)}.</a:t>
                      </a:r>
                    </a:p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bjective value: 22.</a:t>
                      </a:r>
                    </a:p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timal: all </a:t>
                      </a:r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altLang="zh-CN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lt; 0.</a:t>
                      </a:r>
                    </a:p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lve (2),(3) (in</a:t>
                      </a:r>
                      <a:r>
                        <a:rPr lang="en-US" altLang="zh-CN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riginal LP) to get optimal solution:</a:t>
                      </a:r>
                      <a:r>
                        <a:rPr lang="en-US" altLang="zh-CN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= (1, 4).</a:t>
                      </a:r>
                    </a:p>
                  </a:txBody>
                  <a:tcPr marT="72000" marB="72000"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956416" y="4286055"/>
                <a:ext cx="113814" cy="252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416" y="4286055"/>
                <a:ext cx="113814" cy="252185"/>
              </a:xfrm>
              <a:prstGeom prst="rect">
                <a:avLst/>
              </a:prstGeom>
              <a:blipFill rotWithShape="0">
                <a:blip r:embed="rId3"/>
                <a:stretch>
                  <a:fillRect l="-21053" r="-15789" b="-170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418666" y="4282351"/>
                <a:ext cx="113814" cy="252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8666" y="4282351"/>
                <a:ext cx="113814" cy="252185"/>
              </a:xfrm>
              <a:prstGeom prst="rect">
                <a:avLst/>
              </a:prstGeom>
              <a:blipFill rotWithShape="0">
                <a:blip r:embed="rId4"/>
                <a:stretch>
                  <a:fillRect l="-22222" r="-22222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956416" y="4544967"/>
                <a:ext cx="113814" cy="252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416" y="4544967"/>
                <a:ext cx="113814" cy="252185"/>
              </a:xfrm>
              <a:prstGeom prst="rect">
                <a:avLst/>
              </a:prstGeom>
              <a:blipFill rotWithShape="0">
                <a:blip r:embed="rId5"/>
                <a:stretch>
                  <a:fillRect l="-21053" r="-15789" b="-170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418666" y="4544967"/>
                <a:ext cx="113814" cy="252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8666" y="4544967"/>
                <a:ext cx="113814" cy="252185"/>
              </a:xfrm>
              <a:prstGeom prst="rect">
                <a:avLst/>
              </a:prstGeom>
              <a:blipFill rotWithShape="0">
                <a:blip r:embed="rId5"/>
                <a:stretch>
                  <a:fillRect l="-22222" r="-22222" b="-170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418666" y="5373216"/>
                <a:ext cx="113814" cy="252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8666" y="5373216"/>
                <a:ext cx="113814" cy="252185"/>
              </a:xfrm>
              <a:prstGeom prst="rect">
                <a:avLst/>
              </a:prstGeom>
              <a:blipFill rotWithShape="0">
                <a:blip r:embed="rId6"/>
                <a:stretch>
                  <a:fillRect l="-22222" r="-22222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418666" y="5662151"/>
                <a:ext cx="113814" cy="252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8666" y="5662151"/>
                <a:ext cx="113814" cy="252185"/>
              </a:xfrm>
              <a:prstGeom prst="rect">
                <a:avLst/>
              </a:prstGeom>
              <a:blipFill rotWithShape="0">
                <a:blip r:embed="rId5"/>
                <a:stretch>
                  <a:fillRect l="-22222" r="-22222" b="-170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956416" y="5374119"/>
                <a:ext cx="113814" cy="252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416" y="5374119"/>
                <a:ext cx="113814" cy="252185"/>
              </a:xfrm>
              <a:prstGeom prst="rect">
                <a:avLst/>
              </a:prstGeom>
              <a:blipFill rotWithShape="0">
                <a:blip r:embed="rId5"/>
                <a:stretch>
                  <a:fillRect l="-21053" r="-15789" b="-170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956416" y="5661248"/>
                <a:ext cx="113814" cy="252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416" y="5661248"/>
                <a:ext cx="113814" cy="252185"/>
              </a:xfrm>
              <a:prstGeom prst="rect">
                <a:avLst/>
              </a:prstGeom>
              <a:blipFill rotWithShape="0">
                <a:blip r:embed="rId5"/>
                <a:stretch>
                  <a:fillRect l="-21053" r="-15789" b="-170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3284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sible region:</a:t>
            </a:r>
          </a:p>
          <a:p>
            <a:pPr marL="2736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o many constraints, empty feasible region</a:t>
            </a:r>
          </a:p>
          <a:p>
            <a:pPr marL="2736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o few constraints, unbounde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sible region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gramming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4126" y="2420888"/>
            <a:ext cx="7560000" cy="3174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829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3600" indent="-273600">
              <a:lnSpc>
                <a:spcPct val="110000"/>
              </a:lnSpc>
              <a:spcBef>
                <a:spcPts val="0"/>
              </a:spcBef>
              <a:buClr>
                <a:srgbClr val="FF0000"/>
              </a:buClr>
              <a:buFont typeface="+mj-lt"/>
              <a:buAutoNum type="arabicPeriod" startAt="2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he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urrent vertex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is not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rewrite LP:</a:t>
            </a:r>
            <a:endParaRPr lang="en-US" altLang="zh-CN" sz="1800" baseline="-25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x algorithm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4544327"/>
              </p:ext>
            </p:extLst>
          </p:nvPr>
        </p:nvGraphicFramePr>
        <p:xfrm>
          <a:off x="971600" y="1700808"/>
          <a:ext cx="7416824" cy="4280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0280"/>
                <a:gridCol w="4896544"/>
              </a:tblGrid>
              <a:tr h="370840"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altLang="zh-CN" sz="18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written LP:</a:t>
                      </a: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en-US" altLang="zh-CN" sz="16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altLang="zh-CN" sz="18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−   </a:t>
                      </a:r>
                      <a:r>
                        <a:rPr lang="en-US" altLang="zh-CN" sz="1800" b="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   </a:t>
                      </a:r>
                      <a:r>
                        <a:rPr lang="en-US" altLang="zh-CN" sz="1800" b="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   </a:t>
                      </a:r>
                      <a:r>
                        <a:rPr lang="en-US" altLang="zh-CN" sz="1800" b="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  </a:t>
                      </a:r>
                      <a:r>
                        <a:rPr lang="en-US" altLang="zh-CN" sz="1800" b="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≤ 6 (1)</a:t>
                      </a:r>
                      <a:endParaRPr lang="en-US" altLang="zh-CN" sz="1800" b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≥ 0 (2)</a:t>
                      </a:r>
                      <a:endParaRPr lang="en-US" altLang="zh-CN" sz="1800" b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≥ 0 (3)</a:t>
                      </a:r>
                      <a:endParaRPr lang="en-US" altLang="zh-CN" sz="1800" b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   </a:t>
                      </a:r>
                      <a:r>
                        <a:rPr lang="en-US" altLang="zh-CN" sz="1800" b="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≤ 1 (4)</a:t>
                      </a:r>
                      <a:endParaRPr lang="en-US" altLang="zh-CN" sz="1800" b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  </a:t>
                      </a:r>
                      <a:r>
                        <a:rPr lang="en-US" altLang="zh-CN" sz="1800" b="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b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≤ 4 (5)</a:t>
                      </a:r>
                    </a:p>
                  </a:txBody>
                  <a:tcPr marT="72000" marB="7200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rent vertex: {(2), (3)}.</a:t>
                      </a:r>
                    </a:p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altLang="zh-CN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bjective value: 22.</a:t>
                      </a:r>
                    </a:p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altLang="zh-CN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timal: all </a:t>
                      </a:r>
                      <a:r>
                        <a:rPr lang="en-US" altLang="zh-CN" b="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altLang="zh-CN" b="0" i="1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lt; 0.</a:t>
                      </a:r>
                    </a:p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altLang="zh-CN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lve (2), (3) in</a:t>
                      </a:r>
                      <a:r>
                        <a:rPr lang="en-US" altLang="zh-CN" b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riginal LP to get optimal solution:</a:t>
                      </a:r>
                      <a:r>
                        <a:rPr lang="en-US" altLang="zh-CN" b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800" b="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800" b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800" b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= (1, 4).</a:t>
                      </a:r>
                    </a:p>
                  </a:txBody>
                  <a:tcPr marT="72000" marB="72000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72000" marB="72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72000" marB="72000"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956416" y="2136560"/>
                <a:ext cx="113814" cy="252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416" y="2136560"/>
                <a:ext cx="113814" cy="252185"/>
              </a:xfrm>
              <a:prstGeom prst="rect">
                <a:avLst/>
              </a:prstGeom>
              <a:blipFill rotWithShape="0">
                <a:blip r:embed="rId3"/>
                <a:stretch>
                  <a:fillRect l="-21053" r="-15789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418666" y="2132856"/>
                <a:ext cx="113814" cy="252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8666" y="2132856"/>
                <a:ext cx="113814" cy="252185"/>
              </a:xfrm>
              <a:prstGeom prst="rect">
                <a:avLst/>
              </a:prstGeom>
              <a:blipFill rotWithShape="0">
                <a:blip r:embed="rId4"/>
                <a:stretch>
                  <a:fillRect l="-22222" r="-22222" b="-170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956416" y="2395472"/>
                <a:ext cx="113814" cy="252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416" y="2395472"/>
                <a:ext cx="113814" cy="252185"/>
              </a:xfrm>
              <a:prstGeom prst="rect">
                <a:avLst/>
              </a:prstGeom>
              <a:blipFill rotWithShape="0">
                <a:blip r:embed="rId4"/>
                <a:stretch>
                  <a:fillRect l="-21053" r="-15789" b="-170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418666" y="2395472"/>
                <a:ext cx="113814" cy="252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8666" y="2395472"/>
                <a:ext cx="113814" cy="252185"/>
              </a:xfrm>
              <a:prstGeom prst="rect">
                <a:avLst/>
              </a:prstGeom>
              <a:blipFill rotWithShape="0">
                <a:blip r:embed="rId4"/>
                <a:stretch>
                  <a:fillRect l="-22222" r="-22222" b="-170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418666" y="3223721"/>
                <a:ext cx="113814" cy="252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8666" y="3223721"/>
                <a:ext cx="113814" cy="252185"/>
              </a:xfrm>
              <a:prstGeom prst="rect">
                <a:avLst/>
              </a:prstGeom>
              <a:blipFill rotWithShape="0">
                <a:blip r:embed="rId5"/>
                <a:stretch>
                  <a:fillRect l="-22222" r="-22222" b="-170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418666" y="3512656"/>
                <a:ext cx="113814" cy="252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8666" y="3512656"/>
                <a:ext cx="113814" cy="252185"/>
              </a:xfrm>
              <a:prstGeom prst="rect">
                <a:avLst/>
              </a:prstGeom>
              <a:blipFill rotWithShape="0">
                <a:blip r:embed="rId4"/>
                <a:stretch>
                  <a:fillRect l="-22222" r="-22222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956416" y="3224624"/>
                <a:ext cx="113814" cy="252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416" y="3224624"/>
                <a:ext cx="113814" cy="252185"/>
              </a:xfrm>
              <a:prstGeom prst="rect">
                <a:avLst/>
              </a:prstGeom>
              <a:blipFill rotWithShape="0">
                <a:blip r:embed="rId4"/>
                <a:stretch>
                  <a:fillRect l="-21053" r="-15789" b="-170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956416" y="3511753"/>
                <a:ext cx="113814" cy="252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416" y="3511753"/>
                <a:ext cx="113814" cy="252185"/>
              </a:xfrm>
              <a:prstGeom prst="rect">
                <a:avLst/>
              </a:prstGeom>
              <a:blipFill rotWithShape="0">
                <a:blip r:embed="rId4"/>
                <a:stretch>
                  <a:fillRect l="-21053" r="-15789" b="-170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99792" y="3878520"/>
            <a:ext cx="3089152" cy="205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366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3600" indent="-2736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inding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tarting vertex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can be reduced to a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P an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olved b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mplex!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Rewrite LP thi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ay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   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+mj-lt"/>
              <a:buAutoNum type="arabicPeriod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, if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&lt;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, multipl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oth sides of the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equation b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Creat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new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P:  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Start simplex with (x=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z=b) to obtain a optimum solution (x', z')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As for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ptimum valu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f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···+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0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there are two cases: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47200" lvl="1" indent="0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.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···+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0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. Then z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x' is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tarting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ertex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f the original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P.</a:t>
            </a:r>
          </a:p>
          <a:p>
            <a:pPr marL="547200" lvl="1" indent="0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).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···+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0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0.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riginal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P is infeasible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x algorithm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326736"/>
              </p:ext>
            </p:extLst>
          </p:nvPr>
        </p:nvGraphicFramePr>
        <p:xfrm>
          <a:off x="1187624" y="270892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7" name="Equation" r:id="rId4" imgW="291960" imgH="241200" progId="Equation.DSMT4">
                  <p:embed/>
                </p:oleObj>
              </mc:Choice>
              <mc:Fallback>
                <p:oleObj name="Equation" r:id="rId4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624" y="270892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454816" y="1659759"/>
            <a:ext cx="1560880" cy="959681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txBody>
          <a:bodyPr wrap="square" lIns="72000" tIns="0" rIns="72000" bIns="0" rtlCol="0">
            <a:spAutoFit/>
          </a:bodyPr>
          <a:lstStyle/>
          <a:p>
            <a:pPr indent="0">
              <a:spcBef>
                <a:spcPts val="0"/>
              </a:spcBef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in   </a:t>
            </a:r>
            <a:r>
              <a:rPr lang="en-US" altLang="zh-CN" sz="2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0">
              <a:spcBef>
                <a:spcPts val="0"/>
              </a:spcBef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Ax = 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</a:p>
          <a:p>
            <a:pPr indent="0">
              <a:spcBef>
                <a:spcPts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x 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3143488" y="3074350"/>
            <a:ext cx="1872208" cy="1267458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txBody>
          <a:bodyPr wrap="square" lIns="72000" tIns="0" rIns="72000" bIns="0" rtlCol="0">
            <a:spAutoFit/>
          </a:bodyPr>
          <a:lstStyle/>
          <a:p>
            <a:pPr indent="0">
              <a:spcBef>
                <a:spcPts val="0"/>
              </a:spcBef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in 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···+</a:t>
            </a:r>
            <a:r>
              <a:rPr lang="en-US" altLang="zh-CN" sz="20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indent="0">
              <a:spcBef>
                <a:spcPts val="0"/>
              </a:spcBef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16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Ax + z = 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</a:p>
          <a:p>
            <a:pPr indent="0">
              <a:spcBef>
                <a:spcPts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1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x 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indent="0">
              <a:spcBef>
                <a:spcPts val="0"/>
              </a:spcBef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 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en-US" altLang="zh-CN" sz="2000" b="1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6275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3600" indent="-273600"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mplexity:</a:t>
            </a:r>
          </a:p>
          <a:p>
            <a:pPr marL="547200" lvl="1"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write LP                        ;</a:t>
            </a: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47200" lvl="1"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vertices;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 lvl="1"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x is an exponential-tim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.</a:t>
            </a:r>
          </a:p>
          <a:p>
            <a:pPr marL="547200" lvl="1"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Ø"/>
              <a:defRPr/>
            </a:pP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P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lipsoid algorithm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onid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chiya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79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 indent="-273600"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ior point method,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rendra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rmarkar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84.</a:t>
            </a:r>
          </a:p>
          <a:p>
            <a:pPr marL="547200" indent="-273600"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Ø"/>
              <a:defRPr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oothed Complexity,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ielma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ng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001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None/>
              <a:defRPr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sure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xpecte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ance of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s under slight random perturbations of worst-case inputs. If the smoothed complexity of an algorithm is low, then it is unlikely that the algorithm will take a long time to solve practical instances whose data are subject to slight noises and imprecision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x algorithm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890495"/>
              </p:ext>
            </p:extLst>
          </p:nvPr>
        </p:nvGraphicFramePr>
        <p:xfrm>
          <a:off x="2447008" y="1592263"/>
          <a:ext cx="144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3" name="Equation" r:id="rId4" imgW="1447560" imgH="304560" progId="Equation.DSMT4">
                  <p:embed/>
                </p:oleObj>
              </mc:Choice>
              <mc:Fallback>
                <p:oleObj name="Equation" r:id="rId4" imgW="1447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7008" y="1592263"/>
                        <a:ext cx="1447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037886"/>
              </p:ext>
            </p:extLst>
          </p:nvPr>
        </p:nvGraphicFramePr>
        <p:xfrm>
          <a:off x="1215518" y="1904503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4" name="Equation" r:id="rId6" imgW="482400" imgH="355320" progId="Equation.DSMT4">
                  <p:embed/>
                </p:oleObj>
              </mc:Choice>
              <mc:Fallback>
                <p:oleObj name="Equation" r:id="rId6" imgW="482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5518" y="1904503"/>
                        <a:ext cx="482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481512"/>
              </p:ext>
            </p:extLst>
          </p:nvPr>
        </p:nvGraphicFramePr>
        <p:xfrm>
          <a:off x="1265456" y="294728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5" name="Equation" r:id="rId8" imgW="177480" imgH="177480" progId="Equation.DSMT4">
                  <p:embed/>
                </p:oleObj>
              </mc:Choice>
              <mc:Fallback>
                <p:oleObj name="Equation" r:id="rId8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65456" y="2947280"/>
                        <a:ext cx="177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1879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滕尚华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964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南加州大学计算机科学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教授。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85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，上海交通大学，电气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程和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机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1943" lvl="1" indent="0"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科学双学士。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88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，南加州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学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计算机科学硕士。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91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，卡内基梅隆大学，计算机科学博士。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buClr>
                <a:srgbClr val="00B05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08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，算法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滑复杂性，获理论计算机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2880" indent="0">
              <a:lnSpc>
                <a:spcPct val="110000"/>
              </a:lnSpc>
              <a:spcBef>
                <a:spcPts val="0"/>
              </a:spcBef>
              <a:buClr>
                <a:srgbClr val="00B050"/>
              </a:buClr>
              <a:buSzTx/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领域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高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奖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ACM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哥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德尔奖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Gödel Prize)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buClr>
                <a:srgbClr val="00B05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09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，美国数学学会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美国数学规划学会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2880" indent="0">
              <a:lnSpc>
                <a:spcPct val="110000"/>
              </a:lnSpc>
              <a:spcBef>
                <a:spcPts val="0"/>
              </a:spcBef>
              <a:buClr>
                <a:srgbClr val="00B050"/>
              </a:buClr>
              <a:buSzTx/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颁发的福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尔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克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森奖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Fulkerson Prize)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buClr>
                <a:srgbClr val="00B05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15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，近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时间拉普拉斯求解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器，再次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2880" indent="0">
              <a:lnSpc>
                <a:spcPct val="110000"/>
              </a:lnSpc>
              <a:spcBef>
                <a:spcPts val="0"/>
              </a:spcBef>
              <a:buClr>
                <a:srgbClr val="00B050"/>
              </a:buClr>
              <a:buSzTx/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荣膺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哥德尔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奖。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47200" indent="-273600"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CM Fellow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AM Fellow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zh-CN" altLang="en-US" sz="28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滕尚华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29028" name="Picture 4" descr="https://nimg.ws.126.net/?url=http%3A%2F%2Fdingyue.ws.126.net%2F2021%2F0722%2F8a4a1ba7p00qwmx1g001hc0009z00d9m.png&amp;thumbnail=750x2147483647&amp;quality=85&amp;type=jpg?imageView&amp;thumbnail=750x0&amp;quality=85&amp;type=png&amp;interlace=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1268760"/>
            <a:ext cx="2438502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4108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ian eliminatio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algorithm for solving systems of linear equation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endParaRPr lang="en-US" altLang="zh-CN" sz="16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mplexity: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ussian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limination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47601" y="1627717"/>
            <a:ext cx="7612831" cy="406265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lIns="108000" tIns="36000" rIns="0" bIns="36000" rtlCol="0">
            <a:spAutoFit/>
          </a:bodyPr>
          <a:lstStyle/>
          <a:p>
            <a:r>
              <a:rPr lang="en-US" altLang="zh-CN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cedure gauss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: A system 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, 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equations in </a:t>
            </a:r>
            <a:r>
              <a:rPr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bles 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, </a:t>
            </a:r>
            <a:r>
              <a:rPr lang="en-US" altLang="zh-CN" sz="20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altLang="zh-CN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e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··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··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 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··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n</a:t>
            </a:r>
            <a:r>
              <a:rPr lang="en-US" altLang="zh-CN" sz="20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i="1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2000" i="1" baseline="-250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: A solution of the system, if one exists</a:t>
            </a:r>
          </a:p>
          <a:p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coefficients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halt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message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ther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easible or not linearly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ependent'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  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ose the coefficient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largest magnitude, and swap equations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 to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−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·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, 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−{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,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−{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)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l-GR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1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, 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7498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lean circui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g of Inpu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tes, AND gates, OR gates, and NO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tes. In addition, one of the gates is designated as the outpu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it Valu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Whe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aws of Boolean logic are applie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tes in topological order, does the output evaluate to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?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ircui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valuation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744" y="2708920"/>
            <a:ext cx="2884170" cy="3364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6770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it Value can be reduced to LP:</a:t>
            </a:r>
          </a:p>
          <a:p>
            <a:pPr marL="272880" lvl="1" indent="0"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None/>
              <a:defRPr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eate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ble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each gat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with constraints 0 ≤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Add additional constraints for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typ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gate:</a:t>
            </a: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it Value 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a sense the 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st general 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algorithm runs in polynomial tim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==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lean circui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sting of </a:t>
            </a:r>
            <a:r>
              <a:rPr lang="en-US" altLang="zh-CN" sz="2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nomially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ny copie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'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it,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r unit of time,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alues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gates in one layer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sed to compute the values for the next.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ircui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valuation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2276872"/>
            <a:ext cx="6191250" cy="2366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276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l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04 Visual Transistor-level Simulation </a:t>
            </a:r>
          </a:p>
          <a:p>
            <a:pPr>
              <a:lnSpc>
                <a:spcPct val="110000"/>
              </a:lnSpc>
              <a:spcBef>
                <a:spcPts val="0"/>
              </a:spcBef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ircui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valuation</a:t>
            </a:r>
          </a:p>
        </p:txBody>
      </p:sp>
      <p:pic>
        <p:nvPicPr>
          <p:cNvPr id="5" name="Intel 4004 Visual Transistor-level Simulation FHD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11375" r="11856"/>
          <a:stretch/>
        </p:blipFill>
        <p:spPr>
          <a:xfrm>
            <a:off x="1259632" y="1700808"/>
            <a:ext cx="6318664" cy="4595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04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sible region:</a:t>
            </a:r>
          </a:p>
          <a:p>
            <a:pPr marL="2736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o much constraints, empty feasible region</a:t>
            </a:r>
          </a:p>
          <a:p>
            <a:pPr marL="2736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o little constraints, unbounde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sible region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implex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rg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ntzig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47)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 hill-climbing on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ices of 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sible polygon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gramming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0152" y="1191593"/>
            <a:ext cx="2433161" cy="102155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600" y="3284984"/>
            <a:ext cx="2253804" cy="288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0070" y="3284984"/>
            <a:ext cx="4754378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10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network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graph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source 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k 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edg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pacities </a:t>
            </a:r>
            <a:r>
              <a:rPr lang="en-US" altLang="zh-CN" sz="20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isfies 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llowing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pacit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raint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endParaRPr lang="en-US" altLang="zh-CN" sz="2000" i="1" baseline="-25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low conservation: 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flow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aximum flow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reduces to linear programming.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s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network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4930" y="1628801"/>
            <a:ext cx="6929438" cy="1907381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715333"/>
              </p:ext>
            </p:extLst>
          </p:nvPr>
        </p:nvGraphicFramePr>
        <p:xfrm>
          <a:off x="2616136" y="3622432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5" name="Equation" r:id="rId5" imgW="1079280" imgH="304560" progId="Equation.DSMT4">
                  <p:embed/>
                </p:oleObj>
              </mc:Choice>
              <mc:Fallback>
                <p:oleObj name="Equation" r:id="rId5" imgW="1079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6136" y="3622432"/>
                        <a:ext cx="1079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38691"/>
              </p:ext>
            </p:extLst>
          </p:nvPr>
        </p:nvGraphicFramePr>
        <p:xfrm>
          <a:off x="3275856" y="4353456"/>
          <a:ext cx="2032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6" name="Equation" r:id="rId7" imgW="2031840" imgH="558720" progId="Equation.DSMT4">
                  <p:embed/>
                </p:oleObj>
              </mc:Choice>
              <mc:Fallback>
                <p:oleObj name="Equation" r:id="rId7" imgW="20318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5856" y="4353456"/>
                        <a:ext cx="2032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43753"/>
              </p:ext>
            </p:extLst>
          </p:nvPr>
        </p:nvGraphicFramePr>
        <p:xfrm>
          <a:off x="2771800" y="4921368"/>
          <a:ext cx="247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7" name="Equation" r:id="rId9" imgW="2476440" imgH="558720" progId="Equation.DSMT4">
                  <p:embed/>
                </p:oleObj>
              </mc:Choice>
              <mc:Fallback>
                <p:oleObj name="Equation" r:id="rId9" imgW="24764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1800" y="4921368"/>
                        <a:ext cx="2476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01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ng the behavior of simplex, we get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d-Fulkerso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solving max-flow directly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 a flow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idual 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twork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30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i="1" baseline="30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i="1" baseline="30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s o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ges, and                  ,</a:t>
            </a:r>
            <a:endParaRPr lang="en-US" altLang="zh-CN" sz="2000" i="1" baseline="30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 lvl="1" indent="-2736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else                 ; (flow-increasing opportunities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47200" lvl="1" indent="-2736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f 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0,      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(flow-decreasing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pportunitie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gmenting path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 from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the residual network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30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s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network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81455" y="1932184"/>
            <a:ext cx="7324441" cy="1631216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d-Fulkerson Method (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 </a:t>
            </a:r>
            <a:r>
              <a:rPr lang="en-US" altLang="zh-CN" sz="20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initialize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0</a:t>
            </a: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exists an augmenting path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the residual network </a:t>
            </a:r>
            <a:r>
              <a:rPr lang="en-US" altLang="zh-CN" sz="20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30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2000" i="1" baseline="30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   augment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ong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17710"/>
              </p:ext>
            </p:extLst>
          </p:nvPr>
        </p:nvGraphicFramePr>
        <p:xfrm>
          <a:off x="2051720" y="4290130"/>
          <a:ext cx="1143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0" name="Equation" r:id="rId4" imgW="1143000" imgH="304560" progId="Equation.DSMT4">
                  <p:embed/>
                </p:oleObj>
              </mc:Choice>
              <mc:Fallback>
                <p:oleObj name="Equation" r:id="rId4" imgW="1143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4290130"/>
                        <a:ext cx="1143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617449"/>
              </p:ext>
            </p:extLst>
          </p:nvPr>
        </p:nvGraphicFramePr>
        <p:xfrm>
          <a:off x="2310632" y="4574938"/>
          <a:ext cx="133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1" name="Equation" r:id="rId6" imgW="1333440" imgH="355320" progId="Equation.DSMT4">
                  <p:embed/>
                </p:oleObj>
              </mc:Choice>
              <mc:Fallback>
                <p:oleObj name="Equation" r:id="rId6" imgW="13334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0632" y="4574938"/>
                        <a:ext cx="1333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887907"/>
              </p:ext>
            </p:extLst>
          </p:nvPr>
        </p:nvGraphicFramePr>
        <p:xfrm>
          <a:off x="4225728" y="4583282"/>
          <a:ext cx="1079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2" name="Equation" r:id="rId8" imgW="1079280" imgH="342720" progId="Equation.DSMT4">
                  <p:embed/>
                </p:oleObj>
              </mc:Choice>
              <mc:Fallback>
                <p:oleObj name="Equation" r:id="rId8" imgW="1079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25728" y="4583282"/>
                        <a:ext cx="1079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588799"/>
              </p:ext>
            </p:extLst>
          </p:nvPr>
        </p:nvGraphicFramePr>
        <p:xfrm>
          <a:off x="2167276" y="4883983"/>
          <a:ext cx="207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3" name="Equation" r:id="rId10" imgW="2070000" imgH="355320" progId="Equation.DSMT4">
                  <p:embed/>
                </p:oleObj>
              </mc:Choice>
              <mc:Fallback>
                <p:oleObj name="Equation" r:id="rId10" imgW="2070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67276" y="4883983"/>
                        <a:ext cx="2070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981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ng the behavior of simplex, we get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d-Fulkerso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solving max-flow directly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Current flow                                            Residual network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s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network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81455" y="1932184"/>
            <a:ext cx="7324441" cy="1631216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d-Fulkerson Method (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 </a:t>
            </a:r>
            <a:r>
              <a:rPr lang="en-US" altLang="zh-CN" sz="20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initialize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0</a:t>
            </a: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exists an augmenting path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the residual network </a:t>
            </a:r>
            <a:r>
              <a:rPr lang="en-US" altLang="zh-CN" sz="20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30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2000" i="1" baseline="30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   augment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ong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7794" y="620688"/>
            <a:ext cx="2052638" cy="123348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6248" y="3980231"/>
            <a:ext cx="7308000" cy="1825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1577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ng the behavior of simplex, we get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d-Fulkerso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solving max-flow directly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Current flow                                            Residual network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s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network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81455" y="1932184"/>
            <a:ext cx="7324441" cy="1631216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d-Fulkerson Method (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 </a:t>
            </a:r>
            <a:r>
              <a:rPr lang="en-US" altLang="zh-CN" sz="20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initialize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0</a:t>
            </a: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exists an augmenting path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the residual network </a:t>
            </a:r>
            <a:r>
              <a:rPr lang="en-US" altLang="zh-CN" sz="20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30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2000" i="1" baseline="30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      augment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ong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7794" y="620688"/>
            <a:ext cx="2052638" cy="123348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0200" y="3986139"/>
            <a:ext cx="7308000" cy="181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2750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ng the behavior of simplex, we get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d-Fulkerso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solving max-flow directly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Current flow                                            Residual network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s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network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81455" y="1932184"/>
            <a:ext cx="7324441" cy="1631216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d-Fulkerson Method (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 </a:t>
            </a:r>
            <a:r>
              <a:rPr lang="en-US" altLang="zh-CN" sz="20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initialize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0</a:t>
            </a: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exists an augmenting path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the residual network </a:t>
            </a:r>
            <a:r>
              <a:rPr lang="en-US" altLang="zh-CN" sz="20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30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2000" i="1" baseline="30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      augment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ong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7794" y="620688"/>
            <a:ext cx="2052638" cy="123348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6294" y="3977200"/>
            <a:ext cx="7308000" cy="1833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4548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10412</TotalTime>
  <Words>3279</Words>
  <Application>Microsoft Office PowerPoint</Application>
  <PresentationFormat>全屏显示(4:3)</PresentationFormat>
  <Paragraphs>604</Paragraphs>
  <Slides>37</Slides>
  <Notes>36</Notes>
  <HiddenSlides>0</HiddenSlides>
  <MMClips>1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52" baseType="lpstr">
      <vt:lpstr>MS Gothic</vt:lpstr>
      <vt:lpstr>华文楷体</vt:lpstr>
      <vt:lpstr>华文新魏</vt:lpstr>
      <vt:lpstr>华文行楷</vt:lpstr>
      <vt:lpstr>楷体</vt:lpstr>
      <vt:lpstr>宋体</vt:lpstr>
      <vt:lpstr>Calibri</vt:lpstr>
      <vt:lpstr>Cambria Math</vt:lpstr>
      <vt:lpstr>Candara</vt:lpstr>
      <vt:lpstr>Symbol</vt:lpstr>
      <vt:lpstr>Times New Roman</vt:lpstr>
      <vt:lpstr>Wingdings</vt:lpstr>
      <vt:lpstr>波形</vt:lpstr>
      <vt:lpstr>Equation</vt:lpstr>
      <vt:lpstr>MathType 7.0 Equation</vt:lpstr>
      <vt:lpstr>Chapter 7  Linear programming and reduc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Windows User</cp:lastModifiedBy>
  <cp:revision>842</cp:revision>
  <dcterms:modified xsi:type="dcterms:W3CDTF">2021-11-01T01:01:28Z</dcterms:modified>
</cp:coreProperties>
</file>